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e145f01aaee24db9" /></Relationships>
</file>

<file path=word/document.xml><?xml version="1.0" encoding="utf-8"?>
<w:document xmlns:w14="http://schemas.microsoft.com/office/word/2010/wordml" xmlns:w="http://schemas.openxmlformats.org/wordprocessingml/2006/main">
  <w:body>
    <w:p xmlns:w14="http://schemas.microsoft.com/office/word/2010/wordml" w:rsidR="00B5193F" w:rsidP="00B5193F" w:rsidRDefault="00B5193F" w14:paraId="4E57F1B4" w14:textId="77777777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B5193F" w:rsidP="00B5193F" w:rsidRDefault="00B5193F" w14:paraId="1EE0542B" w14:textId="77777777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object w:dxaOrig="881" w:dyaOrig="620" w14:anchorId="65A7D496">
          <v:shape xmlns:o="urn:schemas-microsoft-com:office:office" xmlns:v="urn:schemas-microsoft-com:vml" id="_x0000_i1221" style="width:38.65pt;height:26.65pt;mso-position-horizontal-relative:page;mso-position-vertical-relative:page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_x0000_i1221" DrawAspect="Content" ObjectID="_1571334156" r:id="rId186"/>
        </w:object>
      </w:r>
      <w:r>
        <w:rPr>
          <w:szCs w:val="21"/>
        </w:rPr>
        <w:t xml:space="preserve">       B. </w:t>
      </w:r>
      <w:r>
        <w:rPr>
          <w:szCs w:val="21"/>
        </w:rPr>
        <w:object w:dxaOrig="881" w:dyaOrig="620" w14:anchorId="729363F1">
          <v:shape xmlns:o="urn:schemas-microsoft-com:office:office" xmlns:v="urn:schemas-microsoft-com:vml" id="_x0000_i1222" style="width:37.5pt;height:26.25pt;mso-position-horizontal-relative:page;mso-position-vertical-relative:page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222" DrawAspect="Content" ObjectID="_1571334157" r:id="rId187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 w14:anchorId="1B6E1282">
          <v:shape xmlns:o="urn:schemas-microsoft-com:office:office" xmlns:v="urn:schemas-microsoft-com:vml" id="_x0000_i1223" style="width:35.25pt;height:24.75pt;mso-position-horizontal-relative:page;mso-position-vertical-relative:page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223" DrawAspect="Content" ObjectID="_1571334158" r:id="rId188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 w14:anchorId="68C8C5BD">
          <v:shape xmlns:o="urn:schemas-microsoft-com:office:office" xmlns:v="urn:schemas-microsoft-com:vml" id="_x0000_i1224" style="width:35.25pt;height:25.5pt;mso-position-horizontal-relative:page;mso-position-vertical-relative:page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_x0000_i1224" DrawAspect="Content" ObjectID="_1571334159" r:id="rId189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167.bin" Id="rId186" /><Relationship Type="http://schemas.openxmlformats.org/officeDocument/2006/relationships/oleObject" Target="/word/embeddings/oleObject168.bin" Id="rId187" /><Relationship Type="http://schemas.openxmlformats.org/officeDocument/2006/relationships/oleObject" Target="/word/embeddings/oleObject169.bin" Id="rId188" /><Relationship Type="http://schemas.openxmlformats.org/officeDocument/2006/relationships/oleObject" Target="/word/embeddings/oleObject170.bin" Id="rId189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